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4657" w:rsidRPr="00684657" w:rsidRDefault="00684657" w:rsidP="00684657">
      <w:pPr>
        <w:spacing w:before="8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684657">
        <w:rPr>
          <w:rFonts w:ascii="Times New Roman" w:hAnsi="Times New Roman" w:cs="Times New Roman"/>
          <w:b/>
          <w:sz w:val="28"/>
          <w:szCs w:val="28"/>
        </w:rPr>
        <w:t xml:space="preserve">TRƯỜNG THCS BÌNH LỢI TRUNG </w: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</w:rPr>
        <w:t>ĐỀ THI HỌC KỲ II</w:t>
      </w:r>
    </w:p>
    <w:p w:rsidR="00684657" w:rsidRPr="00684657" w:rsidRDefault="00684657" w:rsidP="00684657">
      <w:pPr>
        <w:spacing w:before="8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</w:rPr>
        <w:t>Năm học 2014 – 2015</w: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684657">
        <w:rPr>
          <w:rFonts w:ascii="Times New Roman" w:hAnsi="Times New Roman" w:cs="Times New Roman"/>
          <w:b/>
          <w:sz w:val="28"/>
          <w:szCs w:val="28"/>
        </w:rPr>
        <w:t>: Giải phương trình</w:t>
      </w:r>
    </w:p>
    <w:p w:rsidR="00684657" w:rsidRPr="00684657" w:rsidRDefault="00684657" w:rsidP="00684657">
      <w:pPr>
        <w:spacing w:before="80"/>
        <w:ind w:left="1134" w:hanging="414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a)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8" o:title=""/>
          </v:shape>
          <o:OLEObject Type="Embed" ProgID="Equation.DSMT4" ShapeID="_x0000_i1025" DrawAspect="Content" ObjectID="_1614507764" r:id="rId9"/>
        </w:object>
      </w:r>
    </w:p>
    <w:p w:rsidR="00684657" w:rsidRPr="00684657" w:rsidRDefault="00684657" w:rsidP="00684657">
      <w:pPr>
        <w:spacing w:before="80"/>
        <w:ind w:left="1134" w:hanging="414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b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6"/>
          <w:sz w:val="28"/>
          <w:szCs w:val="28"/>
        </w:rPr>
        <w:object w:dxaOrig="1939" w:dyaOrig="360">
          <v:shape id="_x0000_i1026" type="#_x0000_t75" style="width:96.75pt;height:18pt" o:ole="">
            <v:imagedata r:id="rId10" o:title=""/>
          </v:shape>
          <o:OLEObject Type="Embed" ProgID="Equation.DSMT4" ShapeID="_x0000_i1026" DrawAspect="Content" ObjectID="_1614507765" r:id="rId11"/>
        </w:object>
      </w:r>
    </w:p>
    <w:p w:rsidR="00684657" w:rsidRPr="00684657" w:rsidRDefault="00684657" w:rsidP="00684657">
      <w:pPr>
        <w:spacing w:before="80"/>
        <w:ind w:left="1134" w:hanging="414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c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27" type="#_x0000_t75" style="width:102.75pt;height:21pt" o:ole="">
            <v:imagedata r:id="rId12" o:title=""/>
          </v:shape>
          <o:OLEObject Type="Embed" ProgID="Equation.DSMT4" ShapeID="_x0000_i1027" DrawAspect="Content" ObjectID="_1614507766" r:id="rId13"/>
        </w:object>
      </w:r>
    </w:p>
    <w:p w:rsidR="00684657" w:rsidRPr="00684657" w:rsidRDefault="00684657" w:rsidP="00684657">
      <w:pPr>
        <w:spacing w:before="80"/>
        <w:ind w:left="1134" w:hanging="414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d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760" w:dyaOrig="700">
          <v:shape id="_x0000_i1028" type="#_x0000_t75" style="width:138pt;height:35.25pt" o:ole="">
            <v:imagedata r:id="rId14" o:title=""/>
          </v:shape>
          <o:OLEObject Type="Embed" ProgID="Equation.DSMT4" ShapeID="_x0000_i1028" DrawAspect="Content" ObjectID="_1614507767" r:id="rId15"/>
        </w:objec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684657">
        <w:rPr>
          <w:rFonts w:ascii="Times New Roman" w:hAnsi="Times New Roman" w:cs="Times New Roman"/>
          <w:sz w:val="28"/>
          <w:szCs w:val="28"/>
        </w:rPr>
        <w:t>: Giải bất phương trình và biểu diễn tập nghiệm trên trục số.</w:t>
      </w:r>
    </w:p>
    <w:p w:rsidR="00684657" w:rsidRPr="00684657" w:rsidRDefault="00684657" w:rsidP="00684657">
      <w:pPr>
        <w:spacing w:before="160"/>
        <w:jc w:val="center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2600" w:dyaOrig="720">
          <v:shape id="_x0000_i1029" type="#_x0000_t75" style="width:129.75pt;height:36pt" o:ole="">
            <v:imagedata r:id="rId16" o:title=""/>
          </v:shape>
          <o:OLEObject Type="Embed" ProgID="Equation.DSMT4" ShapeID="_x0000_i1029" DrawAspect="Content" ObjectID="_1614507768" r:id="rId17"/>
        </w:objec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684657">
        <w:rPr>
          <w:rFonts w:ascii="Times New Roman" w:hAnsi="Times New Roman" w:cs="Times New Roman"/>
          <w:sz w:val="28"/>
          <w:szCs w:val="28"/>
        </w:rPr>
        <w:t>: Giải bài toán bằng cách lập phương trình :</w:t>
      </w:r>
    </w:p>
    <w:p w:rsidR="00684657" w:rsidRPr="00684657" w:rsidRDefault="00684657" w:rsidP="00684657">
      <w:pPr>
        <w:spacing w:before="80"/>
        <w:ind w:firstLine="720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Một ôtô khởi hành từ A đến B với vận tốc 50 km/h. Cùng lúc đó một xe máy khởi hành từ B đến A với vận tốc 40 km/h. Hỏi sau bao lâu hai xe gặp nhau. Biết quãng đường AB dài 180 km.</w: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684657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Cho 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BC nhọn có AB &lt; AC. Kẻ tia phân giác </w:t>
      </w:r>
      <w:r w:rsidRPr="00684657">
        <w:rPr>
          <w:rFonts w:ascii="Times New Roman" w:hAnsi="Times New Roman" w:cs="Times New Roman"/>
          <w:position w:val="-6"/>
          <w:sz w:val="28"/>
          <w:szCs w:val="28"/>
        </w:rPr>
        <w:object w:dxaOrig="639" w:dyaOrig="400">
          <v:shape id="_x0000_i1030" type="#_x0000_t75" style="width:32.25pt;height:20.25pt" o:ole="">
            <v:imagedata r:id="rId18" o:title=""/>
          </v:shape>
          <o:OLEObject Type="Embed" ProgID="Equation.DSMT4" ShapeID="_x0000_i1030" DrawAspect="Content" ObjectID="_1614507769" r:id="rId19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cắt BC tại D.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lastRenderedPageBreak/>
        <w:t xml:space="preserve">a) </w:t>
      </w:r>
      <w:r w:rsidRPr="00684657">
        <w:rPr>
          <w:rFonts w:ascii="Times New Roman" w:hAnsi="Times New Roman" w:cs="Times New Roman"/>
          <w:sz w:val="28"/>
          <w:szCs w:val="28"/>
        </w:rPr>
        <w:tab/>
        <w:t>Chứng minh AD . DC = AC . DB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b)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Kẻ BH và CK cùng vuông góc với AD. CM: 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HB </w:t>
      </w:r>
      <w:r w:rsidRPr="006846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0025" cy="76200"/>
            <wp:effectExtent l="19050" t="0" r="9525" b="0"/>
            <wp:docPr id="381" name="Picture 381" descr="dongdan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dongdang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>AKC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c) </w:t>
      </w:r>
      <w:r w:rsidRPr="00684657">
        <w:rPr>
          <w:rFonts w:ascii="Times New Roman" w:hAnsi="Times New Roman" w:cs="Times New Roman"/>
          <w:sz w:val="28"/>
          <w:szCs w:val="28"/>
        </w:rPr>
        <w:tab/>
        <w:t>Trên cạnh AB lấy điểm M sao cho BM = BD. Trên cạnh AC lấy điểm N sao cho CN = CD. Chứng minh : MN // BC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d)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Hai tia KB và CH cắt nhau tại O. Cm: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920" w:dyaOrig="720">
          <v:shape id="_x0000_i1031" type="#_x0000_t75" style="width:96pt;height:36pt" o:ole="">
            <v:imagedata r:id="rId21" o:title=""/>
          </v:shape>
          <o:OLEObject Type="Embed" ProgID="Equation.DSMT4" ShapeID="_x0000_i1031" DrawAspect="Content" ObjectID="_1614507770" r:id="rId22"/>
        </w:objec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ind w:firstLine="720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84657">
        <w:rPr>
          <w:rFonts w:ascii="Times New Roman" w:hAnsi="Times New Roman" w:cs="Times New Roman"/>
          <w:sz w:val="28"/>
          <w:szCs w:val="28"/>
        </w:rPr>
        <w:br w:type="page"/>
      </w: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ĐÁP ÁN</w:t>
      </w:r>
    </w:p>
    <w:p w:rsidR="00684657" w:rsidRPr="00684657" w:rsidRDefault="00684657" w:rsidP="00684657">
      <w:pPr>
        <w:spacing w:before="240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684657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a)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640" w:dyaOrig="720">
          <v:shape id="_x0000_i1032" type="#_x0000_t75" style="width:81.75pt;height:36pt" o:ole="">
            <v:imagedata r:id="rId23" o:title=""/>
          </v:shape>
          <o:OLEObject Type="Embed" ProgID="Equation.DSMT4" ShapeID="_x0000_i1032" DrawAspect="Content" ObjectID="_1614507771" r:id="rId24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5 (2x + 1) = 6 (7 – x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ab/>
        <w:t>10x + 5 = 42 – 6x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10x + 6x = 42 – 5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16x = 37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x =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33" type="#_x0000_t75" style="width:20.25pt;height:36pt" o:ole="">
            <v:imagedata r:id="rId25" o:title=""/>
          </v:shape>
          <o:OLEObject Type="Embed" ProgID="Equation.DSMT4" ShapeID="_x0000_i1033" DrawAspect="Content" ObjectID="_1614507772" r:id="rId26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Vậy tập nghiệm của phương trình S = </w:t>
      </w:r>
      <w:r w:rsidRPr="00684657">
        <w:rPr>
          <w:rFonts w:ascii="Times New Roman" w:hAnsi="Times New Roman" w:cs="Times New Roman"/>
          <w:position w:val="-32"/>
          <w:sz w:val="28"/>
          <w:szCs w:val="28"/>
        </w:rPr>
        <w:object w:dxaOrig="680" w:dyaOrig="780">
          <v:shape id="_x0000_i1034" type="#_x0000_t75" style="width:33.75pt;height:39pt" o:ole="">
            <v:imagedata r:id="rId27" o:title=""/>
          </v:shape>
          <o:OLEObject Type="Embed" ProgID="Equation.DSMT4" ShapeID="_x0000_i1034" DrawAspect="Content" ObjectID="_1614507773" r:id="rId28"/>
        </w:objec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b)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6"/>
          <w:sz w:val="28"/>
          <w:szCs w:val="28"/>
        </w:rPr>
        <w:object w:dxaOrig="1939" w:dyaOrig="360">
          <v:shape id="_x0000_i1035" type="#_x0000_t75" style="width:96.75pt;height:18pt" o:ole="">
            <v:imagedata r:id="rId29" o:title=""/>
          </v:shape>
          <o:OLEObject Type="Embed" ProgID="Equation.DSMT4" ShapeID="_x0000_i1035" DrawAspect="Content" ObjectID="_1614507774" r:id="rId30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(3x – 1)</w:t>
      </w:r>
      <w:r w:rsidRPr="0068465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84657">
        <w:rPr>
          <w:rFonts w:ascii="Times New Roman" w:hAnsi="Times New Roman" w:cs="Times New Roman"/>
          <w:sz w:val="28"/>
          <w:szCs w:val="28"/>
        </w:rPr>
        <w:t xml:space="preserve"> = 25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3x – 1 = 5    hay      3x – 1 = –5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3x = 6    hay    3x = –4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x = 2  hay   x =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440" w:dyaOrig="720">
          <v:shape id="_x0000_i1036" type="#_x0000_t75" style="width:21.75pt;height:36pt" o:ole="">
            <v:imagedata r:id="rId31" o:title=""/>
          </v:shape>
          <o:OLEObject Type="Embed" ProgID="Equation.DSMT4" ShapeID="_x0000_i1036" DrawAspect="Content" ObjectID="_1614507775" r:id="rId32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684657">
        <w:rPr>
          <w:rFonts w:ascii="Times New Roman" w:hAnsi="Times New Roman" w:cs="Times New Roman"/>
          <w:position w:val="-32"/>
          <w:sz w:val="28"/>
          <w:szCs w:val="28"/>
        </w:rPr>
        <w:object w:dxaOrig="960" w:dyaOrig="780">
          <v:shape id="_x0000_i1037" type="#_x0000_t75" style="width:48pt;height:39pt" o:ole="">
            <v:imagedata r:id="rId33" o:title=""/>
          </v:shape>
          <o:OLEObject Type="Embed" ProgID="Equation.DSMT4" ShapeID="_x0000_i1037" DrawAspect="Content" ObjectID="_1614507776" r:id="rId34"/>
        </w:objec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c)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14"/>
          <w:sz w:val="28"/>
          <w:szCs w:val="28"/>
        </w:rPr>
        <w:object w:dxaOrig="2060" w:dyaOrig="420">
          <v:shape id="_x0000_i1038" type="#_x0000_t75" style="width:102.75pt;height:21pt" o:ole="">
            <v:imagedata r:id="rId35" o:title=""/>
          </v:shape>
          <o:OLEObject Type="Embed" ProgID="Equation.DSMT4" ShapeID="_x0000_i1038" DrawAspect="Content" ObjectID="_1614507777" r:id="rId36"/>
        </w:object>
      </w:r>
    </w:p>
    <w:p w:rsidR="00684657" w:rsidRPr="00684657" w:rsidRDefault="00684657" w:rsidP="00684657">
      <w:pPr>
        <w:spacing w:before="120"/>
        <w:ind w:left="850" w:hanging="425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Wingdings" w:char="F077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2x – 7 – x-3 = 0   </w:t>
      </w:r>
      <w:r w:rsidRPr="00684657">
        <w:rPr>
          <w:rFonts w:ascii="Times New Roman" w:hAnsi="Times New Roman" w:cs="Times New Roman"/>
          <w:sz w:val="28"/>
          <w:szCs w:val="28"/>
        </w:rPr>
        <w:tab/>
        <w:t>khi  2x – 7 ≥ 0</w: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lastRenderedPageBreak/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x – 10 = 0   </w:t>
      </w:r>
      <w:r w:rsidRPr="00684657">
        <w:rPr>
          <w:rFonts w:ascii="Times New Roman" w:hAnsi="Times New Roman" w:cs="Times New Roman"/>
          <w:sz w:val="28"/>
          <w:szCs w:val="28"/>
        </w:rPr>
        <w:tab/>
        <w:t>khi         2x ≥ 7</w: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     x = 10    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khi           x ≥ </w:t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39" type="#_x0000_t75" style="width:12.75pt;height:35.25pt" o:ole="">
            <v:imagedata r:id="rId37" o:title=""/>
          </v:shape>
          <o:OLEObject Type="Embed" ProgID="Equation.DSMT4" ShapeID="_x0000_i1039" DrawAspect="Content" ObjectID="_1614507778" r:id="rId38"/>
        </w:objec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     x = 10</w:t>
      </w:r>
    </w:p>
    <w:p w:rsidR="00684657" w:rsidRPr="00684657" w:rsidRDefault="00684657" w:rsidP="00684657">
      <w:pPr>
        <w:spacing w:before="120"/>
        <w:ind w:left="850" w:hanging="425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Wingdings" w:char="F077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>–2x + 7 – x – 3 = 0    khi   2x –7 &lt; 0</w: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–3x + 4 = 0  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khi         2x &lt; 7</w: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       x =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40" type="#_x0000_t75" style="width:12.75pt;height:36pt" o:ole="">
            <v:imagedata r:id="rId39" o:title=""/>
          </v:shape>
          <o:OLEObject Type="Embed" ProgID="Equation.DSMT4" ShapeID="_x0000_i1040" DrawAspect="Content" ObjectID="_1614507779" r:id="rId40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khi          x &lt; </w:t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41" type="#_x0000_t75" style="width:12.75pt;height:35.25pt" o:ole="">
            <v:imagedata r:id="rId41" o:title=""/>
          </v:shape>
          <o:OLEObject Type="Embed" ProgID="Equation.DSMT4" ShapeID="_x0000_i1041" DrawAspect="Content" ObjectID="_1614507780" r:id="rId42"/>
        </w:objec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       x =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42" type="#_x0000_t75" style="width:12.75pt;height:36pt" o:ole="">
            <v:imagedata r:id="rId43" o:title=""/>
          </v:shape>
          <o:OLEObject Type="Embed" ProgID="Equation.DSMT4" ShapeID="_x0000_i1042" DrawAspect="Content" ObjectID="_1614507781" r:id="rId44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684657">
        <w:rPr>
          <w:rFonts w:ascii="Times New Roman" w:hAnsi="Times New Roman" w:cs="Times New Roman"/>
          <w:position w:val="-32"/>
          <w:sz w:val="28"/>
          <w:szCs w:val="28"/>
        </w:rPr>
        <w:object w:dxaOrig="780" w:dyaOrig="780">
          <v:shape id="_x0000_i1043" type="#_x0000_t75" style="width:39pt;height:39pt" o:ole="">
            <v:imagedata r:id="rId45" o:title=""/>
          </v:shape>
          <o:OLEObject Type="Embed" ProgID="Equation.DSMT4" ShapeID="_x0000_i1043" DrawAspect="Content" ObjectID="_1614507782" r:id="rId46"/>
        </w:object>
      </w:r>
    </w:p>
    <w:p w:rsidR="00684657" w:rsidRPr="00684657" w:rsidRDefault="00684657" w:rsidP="00684657">
      <w:pPr>
        <w:spacing w:before="80"/>
        <w:ind w:left="1278" w:hanging="426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d)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760" w:dyaOrig="700">
          <v:shape id="_x0000_i1044" type="#_x0000_t75" style="width:138pt;height:35.25pt" o:ole="">
            <v:imagedata r:id="rId47" o:title=""/>
          </v:shape>
          <o:OLEObject Type="Embed" ProgID="Equation.DSMT4" ShapeID="_x0000_i1044" DrawAspect="Content" ObjectID="_1614507783" r:id="rId48"/>
        </w:objec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32"/>
          <w:sz w:val="28"/>
          <w:szCs w:val="28"/>
        </w:rPr>
        <w:object w:dxaOrig="3820" w:dyaOrig="760">
          <v:shape id="_x0000_i1045" type="#_x0000_t75" style="width:191.25pt;height:38.25pt" o:ole="">
            <v:imagedata r:id="rId49" o:title=""/>
          </v:shape>
          <o:OLEObject Type="Embed" ProgID="Equation.DSMT4" ShapeID="_x0000_i1045" DrawAspect="Content" ObjectID="_1614507784" r:id="rId50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MTC:      2 (x – 1) (x + 1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ĐKXĐ : </w:t>
      </w:r>
      <w:r w:rsidRPr="00684657">
        <w:rPr>
          <w:rFonts w:ascii="Times New Roman" w:hAnsi="Times New Roman" w:cs="Times New Roman"/>
          <w:position w:val="-4"/>
          <w:sz w:val="28"/>
          <w:szCs w:val="28"/>
        </w:rPr>
        <w:object w:dxaOrig="600" w:dyaOrig="279">
          <v:shape id="_x0000_i1046" type="#_x0000_t75" style="width:30pt;height:14.25pt" o:ole="">
            <v:imagedata r:id="rId51" o:title=""/>
          </v:shape>
          <o:OLEObject Type="Embed" ProgID="Equation.DSMT4" ShapeID="_x0000_i1046" DrawAspect="Content" ObjectID="_1614507785" r:id="rId52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và  </w:t>
      </w:r>
      <w:r w:rsidRPr="00684657">
        <w:rPr>
          <w:rFonts w:ascii="Times New Roman" w:hAnsi="Times New Roman" w:cs="Times New Roman"/>
          <w:position w:val="-4"/>
          <w:sz w:val="28"/>
          <w:szCs w:val="28"/>
        </w:rPr>
        <w:object w:dxaOrig="780" w:dyaOrig="279">
          <v:shape id="_x0000_i1047" type="#_x0000_t75" style="width:39pt;height:14.25pt" o:ole="">
            <v:imagedata r:id="rId53" o:title=""/>
          </v:shape>
          <o:OLEObject Type="Embed" ProgID="Equation.DSMT4" ShapeID="_x0000_i1047" DrawAspect="Content" ObjectID="_1614507786" r:id="rId54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Quy đồng và bỏ mẫu ta được :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(x + 1) (x + 1) – (x – 1) (x – 1) = 4</w:t>
      </w:r>
    </w:p>
    <w:p w:rsidR="00684657" w:rsidRPr="00684657" w:rsidRDefault="00684657" w:rsidP="00684657">
      <w:pPr>
        <w:spacing w:before="80"/>
        <w:ind w:left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x</w:t>
      </w:r>
      <w:r w:rsidRPr="0068465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84657">
        <w:rPr>
          <w:rFonts w:ascii="Times New Roman" w:hAnsi="Times New Roman" w:cs="Times New Roman"/>
          <w:sz w:val="28"/>
          <w:szCs w:val="28"/>
        </w:rPr>
        <w:t xml:space="preserve"> + 2x + 1 – x</w:t>
      </w:r>
      <w:r w:rsidRPr="0068465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684657">
        <w:rPr>
          <w:rFonts w:ascii="Times New Roman" w:hAnsi="Times New Roman" w:cs="Times New Roman"/>
          <w:sz w:val="28"/>
          <w:szCs w:val="28"/>
        </w:rPr>
        <w:t xml:space="preserve"> + 2x – 1 = 4</w:t>
      </w:r>
    </w:p>
    <w:p w:rsidR="00684657" w:rsidRPr="00684657" w:rsidRDefault="00684657" w:rsidP="00684657">
      <w:pPr>
        <w:spacing w:before="80"/>
        <w:ind w:left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    4x = 4</w:t>
      </w:r>
    </w:p>
    <w:p w:rsidR="00684657" w:rsidRPr="00684657" w:rsidRDefault="00684657" w:rsidP="00684657">
      <w:pPr>
        <w:spacing w:before="80"/>
        <w:ind w:left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lastRenderedPageBreak/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 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</w:rPr>
        <w:tab/>
        <w:t xml:space="preserve">         x = 1      (loại)</w:t>
      </w:r>
    </w:p>
    <w:p w:rsidR="00684657" w:rsidRPr="00684657" w:rsidRDefault="00684657" w:rsidP="00684657">
      <w:pPr>
        <w:spacing w:before="80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Vậy S = </w:t>
      </w:r>
      <w:r w:rsidRPr="00684657">
        <w:rPr>
          <w:rFonts w:ascii="Times New Roman" w:hAnsi="Times New Roman" w:cs="Times New Roman"/>
          <w:sz w:val="28"/>
          <w:szCs w:val="28"/>
        </w:rPr>
        <w:sym w:font="Symbol" w:char="F0C6"/>
      </w:r>
    </w:p>
    <w:p w:rsidR="00684657" w:rsidRPr="00684657" w:rsidRDefault="00684657" w:rsidP="00684657">
      <w:pPr>
        <w:spacing w:before="240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684657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2600" w:dyaOrig="720">
          <v:shape id="_x0000_i1048" type="#_x0000_t75" style="width:129.75pt;height:36pt" o:ole="">
            <v:imagedata r:id="rId55" o:title=""/>
          </v:shape>
          <o:OLEObject Type="Embed" ProgID="Equation.DSMT4" ShapeID="_x0000_i1048" DrawAspect="Content" ObjectID="_1614507787" r:id="rId56"/>
        </w:objec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2 (2x + 3) – 3x + 2 &lt; 3 (x + 1)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4x + 6 – 3x + 2 &lt; 3m + 3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4x – 3x – 3x &lt; 3 – 6 – 2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              –2x &lt; –5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                    x &gt; </w:t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49" type="#_x0000_t75" style="width:12.75pt;height:35.25pt" o:ole="">
            <v:imagedata r:id="rId57" o:title=""/>
          </v:shape>
          <o:OLEObject Type="Embed" ProgID="Equation.DSMT4" ShapeID="_x0000_i1049" DrawAspect="Content" ObjectID="_1614507788" r:id="rId58"/>
        </w:objec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noProof/>
          <w:sz w:val="28"/>
          <w:szCs w:val="28"/>
        </w:rPr>
        <w:pict>
          <v:group id="_x0000_s2076" style="position:absolute;left:0;text-align:left;margin-left:155.05pt;margin-top:8.2pt;width:217.85pt;height:55.85pt;z-index:251660288" coordorigin="5059,10743" coordsize="4357,1117">
            <v:rect id="_x0000_s2077" style="position:absolute;left:5086;top:11396;width:3325;height:146" fillcolor="black" stroked="f">
              <v:fill r:id="rId59" o:title="Wide upward diagonal" recolor="t" type="pattern"/>
            </v:rect>
            <v:line id="_x0000_s2078" style="position:absolute" from="5059,11470" to="9416,11471">
              <v:stroke endarrow="classic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2079" type="#_x0000_t19" style="position:absolute;left:8423;top:11275;width:303;height:403;flip:x" coordsize="21600,28784" adj="-2787297,2689730,,14601" path="wr-21600,-6999,21600,36201,15917,,16291,28784nfewr-21600,-6999,21600,36201,15917,,16291,28784l,14601nsxe">
              <v:path o:connectlocs="15917,0;16291,28784;0,14601"/>
            </v:shape>
            <v:line id="_x0000_s2080" style="position:absolute" from="7237,11372" to="7238,11574"/>
            <v:shape id="_x0000_s2081" type="#_x0000_t75" style="position:absolute;left:7126;top:11560;width:200;height:300">
              <v:imagedata r:id="rId60" o:title=""/>
            </v:shape>
            <v:shape id="_x0000_s2082" type="#_x0000_t75" style="position:absolute;left:8411;top:10743;width:198;height:532">
              <v:imagedata r:id="rId61" o:title=""/>
            </v:shape>
          </v:group>
          <o:OLEObject Type="Embed" ProgID="Equation.DSMT4" ShapeID="_x0000_s2081" DrawAspect="Content" ObjectID="_1614507805" r:id="rId62"/>
          <o:OLEObject Type="Embed" ProgID="Equation.DSMT4" ShapeID="_x0000_s2082" DrawAspect="Content" ObjectID="_1614507806" r:id="rId63"/>
        </w:pict>
      </w:r>
      <w:r w:rsidRPr="00684657">
        <w:rPr>
          <w:rFonts w:ascii="Times New Roman" w:hAnsi="Times New Roman" w:cs="Times New Roman"/>
          <w:sz w:val="28"/>
          <w:szCs w:val="28"/>
        </w:rPr>
        <w:t xml:space="preserve">Vậy  S = {x / x &gt; </w:t>
      </w:r>
      <w:r w:rsidRPr="00684657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50" type="#_x0000_t75" style="width:12.75pt;height:35.25pt" o:ole="">
            <v:imagedata r:id="rId64" o:title=""/>
          </v:shape>
          <o:OLEObject Type="Embed" ProgID="Equation.DSMT4" ShapeID="_x0000_i1050" DrawAspect="Content" ObjectID="_1614507789" r:id="rId65"/>
        </w:object>
      </w:r>
      <w:r w:rsidRPr="00684657">
        <w:rPr>
          <w:rFonts w:ascii="Times New Roman" w:hAnsi="Times New Roman" w:cs="Times New Roman"/>
          <w:sz w:val="28"/>
          <w:szCs w:val="28"/>
        </w:rPr>
        <w:t>}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684657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Gọi thời gian cần tìm là x (h) (ĐK: x &gt; 0). 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Quãng đường ôtô đi được là 50x (km)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Quãng đường xe máy đi được là 40x (km)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Theo đề bài ta có phương trình :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>50 x + 40x = 180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90x = 180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B"/>
      </w:r>
      <w:r w:rsidRPr="00684657">
        <w:rPr>
          <w:rFonts w:ascii="Times New Roman" w:hAnsi="Times New Roman" w:cs="Times New Roman"/>
          <w:sz w:val="28"/>
          <w:szCs w:val="28"/>
        </w:rPr>
        <w:t xml:space="preserve">    x = 2 (thỏa đk)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lastRenderedPageBreak/>
        <w:t>Vậy sau 2h khởi hành hai xe gặp nhau.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  <w:r w:rsidRPr="00684657">
        <w:rPr>
          <w:rFonts w:ascii="Times New Roman" w:hAnsi="Times New Roman" w:cs="Times New Roman"/>
          <w:b/>
          <w:noProof/>
          <w:sz w:val="28"/>
          <w:szCs w:val="28"/>
        </w:rPr>
        <w:pict>
          <v:group id="_x0000_s2083" style="position:absolute;left:0;text-align:left;margin-left:31.1pt;margin-top:12.3pt;width:297.2pt;height:143.65pt;z-index:251661312" coordorigin="2802,2083" coordsize="5944,2873">
            <v:line id="_x0000_s2084" style="position:absolute;flip:y" from="3145,2438" to="6511,3366"/>
            <v:line id="_x0000_s2085" style="position:absolute;flip:x y" from="6511,2438" to="8428,4285"/>
            <v:line id="_x0000_s2086" style="position:absolute;flip:x y" from="3145,3366" to="8428,4285"/>
            <v:line id="_x0000_s2087" style="position:absolute;flip:x y" from="6511,2438" to="7059,4668"/>
            <v:line id="_x0000_s2088" style="position:absolute;flip:y" from="5839,2426" to="6505,4273"/>
            <v:line id="_x0000_s2089" style="position:absolute;flip:x y" from="3145,3366" to="7059,4668"/>
            <v:line id="_x0000_s2090" style="position:absolute;flip:x" from="7059,4285" to="8428,4668"/>
            <v:line id="_x0000_s2091" style="position:absolute;flip:x" from="6204,3185" to="7288,3214">
              <v:stroke startarrow="oval" startarrowwidth="narrow" startarrowlength="short" endarrow="oval" endarrowwidth="narrow" endarrowlength="short"/>
            </v:line>
            <v:line id="_x0000_s2092" style="position:absolute;flip:x" from="5839,4020" to="6923,4267"/>
            <v:line id="_x0000_s2093" style="position:absolute;flip:x y" from="5839,4267" to="8428,4285"/>
            <v:shape id="_x0000_s2094" type="#_x0000_t19" style="position:absolute;left:6641;top:2721;width:166;height:166;rotation:7286890fd"/>
            <v:shape id="_x0000_s2095" type="#_x0000_t19" style="position:absolute;left:6402;top:2752;width:164;height:164;rotation:9128790fd"/>
            <v:line id="_x0000_s2096" style="position:absolute" from="5991,3612" to="6100,3773"/>
            <v:line id="_x0000_s2097" style="position:absolute" from="6499,4200" to="6505,4361"/>
            <v:line id="_x0000_s2098" style="position:absolute" from="7493,4206" to="7499,4367"/>
            <v:line id="_x0000_s2099" style="position:absolute" from="7538,4206" to="7544,4367"/>
            <v:group id="_x0000_s2100" style="position:absolute;left:7785;top:3604;width:51;height:161;rotation:40" coordorigin="7817,3612" coordsize="51,161">
              <v:line id="_x0000_s2101" style="position:absolute" from="7817,3612" to="7823,3773"/>
              <v:line id="_x0000_s2102" style="position:absolute" from="7862,3612" to="7868,3773"/>
            </v:group>
            <v:shape id="_x0000_s2103" style="position:absolute;left:6710;top:3878;width:150;height:183" coordsize="150,183" path="m150,l,36,33,183e" filled="f">
              <v:path arrowok="t"/>
            </v:shape>
            <v:shape id="_x0000_s2104" style="position:absolute;left:7035;top:4548;width:114;height:90" coordsize="114,90" path="m,30l92,r22,90e" filled="f">
              <v:path arrowok="t"/>
            </v:shape>
            <v:shape id="_x0000_s2105" type="#_x0000_t75" style="position:absolute;left:2802;top:3185;width:282;height:300">
              <v:imagedata r:id="rId66" o:title=""/>
            </v:shape>
            <v:shape id="_x0000_s2106" type="#_x0000_t75" style="position:absolute;left:5647;top:4308;width:263;height:279">
              <v:imagedata r:id="rId67" o:title=""/>
            </v:shape>
            <v:shape id="_x0000_s2107" type="#_x0000_t75" style="position:absolute;left:8483;top:4200;width:263;height:300">
              <v:imagedata r:id="rId68" o:title=""/>
            </v:shape>
            <v:shape id="_x0000_s2108" type="#_x0000_t75" style="position:absolute;left:7379;top:2885;width:304;height:300">
              <v:imagedata r:id="rId69" o:title=""/>
            </v:shape>
            <v:shape id="_x0000_s2109" type="#_x0000_t75" style="position:absolute;left:5833;top:3035;width:344;height:279">
              <v:imagedata r:id="rId70" o:title=""/>
            </v:shape>
            <v:shape id="_x0000_s2110" type="#_x0000_t75" style="position:absolute;left:6366;top:2083;width:282;height:279">
              <v:imagedata r:id="rId71" o:title=""/>
            </v:shape>
            <v:shape id="_x0000_s2111" type="#_x0000_t75" style="position:absolute;left:6905;top:3741;width:282;height:279">
              <v:imagedata r:id="rId72" o:title=""/>
            </v:shape>
            <v:shape id="_x0000_s2112" type="#_x0000_t75" style="position:absolute;left:6994;top:4284;width:243;height:240">
              <v:imagedata r:id="rId73" o:title=""/>
            </v:shape>
            <v:shape id="_x0000_s2113" type="#_x0000_t75" style="position:absolute;left:6631;top:2646;width:141;height:177">
              <v:imagedata r:id="rId74" o:title=""/>
            </v:shape>
            <v:shape id="_x0000_s2114" type="#_x0000_t75" style="position:absolute;left:6442;top:2645;width:103;height:177">
              <v:imagedata r:id="rId75" o:title=""/>
            </v:shape>
            <v:shape id="_x0000_s2115" type="#_x0000_t75" style="position:absolute;left:6924;top:4677;width:282;height:279">
              <v:imagedata r:id="rId76" o:title=""/>
            </v:shape>
          </v:group>
          <o:OLEObject Type="Embed" ProgID="Equation.DSMT4" ShapeID="_x0000_s2105" DrawAspect="Content" ObjectID="_1614507807" r:id="rId77"/>
          <o:OLEObject Type="Embed" ProgID="Equation.DSMT4" ShapeID="_x0000_s2106" DrawAspect="Content" ObjectID="_1614507808" r:id="rId78"/>
          <o:OLEObject Type="Embed" ProgID="Equation.DSMT4" ShapeID="_x0000_s2107" DrawAspect="Content" ObjectID="_1614507809" r:id="rId79"/>
          <o:OLEObject Type="Embed" ProgID="Equation.DSMT4" ShapeID="_x0000_s2108" DrawAspect="Content" ObjectID="_1614507810" r:id="rId80"/>
          <o:OLEObject Type="Embed" ProgID="Equation.DSMT4" ShapeID="_x0000_s2109" DrawAspect="Content" ObjectID="_1614507811" r:id="rId81"/>
          <o:OLEObject Type="Embed" ProgID="Equation.DSMT4" ShapeID="_x0000_s2110" DrawAspect="Content" ObjectID="_1614507812" r:id="rId82"/>
          <o:OLEObject Type="Embed" ProgID="Equation.DSMT4" ShapeID="_x0000_s2111" DrawAspect="Content" ObjectID="_1614507813" r:id="rId83"/>
          <o:OLEObject Type="Embed" ProgID="Equation.DSMT4" ShapeID="_x0000_s2112" DrawAspect="Content" ObjectID="_1614507814" r:id="rId84"/>
          <o:OLEObject Type="Embed" ProgID="Equation.DSMT4" ShapeID="_x0000_s2113" DrawAspect="Content" ObjectID="_1614507815" r:id="rId85"/>
          <o:OLEObject Type="Embed" ProgID="Equation.DSMT4" ShapeID="_x0000_s2114" DrawAspect="Content" ObjectID="_1614507816" r:id="rId86"/>
          <o:OLEObject Type="Embed" ProgID="Equation.DSMT4" ShapeID="_x0000_s2115" DrawAspect="Content" ObjectID="_1614507817" r:id="rId87"/>
        </w:pict>
      </w:r>
      <w:r w:rsidRPr="00684657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684657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684657" w:rsidRPr="00684657" w:rsidRDefault="00684657" w:rsidP="00684657">
      <w:pPr>
        <w:spacing w:before="24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a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  <w:u w:val="single"/>
        </w:rPr>
        <w:t>Cm</w:t>
      </w:r>
      <w:r w:rsidRPr="00684657">
        <w:rPr>
          <w:rFonts w:ascii="Times New Roman" w:hAnsi="Times New Roman" w:cs="Times New Roman"/>
          <w:sz w:val="28"/>
          <w:szCs w:val="28"/>
        </w:rPr>
        <w:t xml:space="preserve"> : AB . DC = AC . DB 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ABC có AD là tia phân giác </w:t>
      </w:r>
      <w:r w:rsidRPr="00684657">
        <w:rPr>
          <w:rFonts w:ascii="Times New Roman" w:hAnsi="Times New Roman" w:cs="Times New Roman"/>
          <w:position w:val="-6"/>
          <w:sz w:val="28"/>
          <w:szCs w:val="28"/>
        </w:rPr>
        <w:object w:dxaOrig="639" w:dyaOrig="400">
          <v:shape id="_x0000_i1051" type="#_x0000_t75" style="width:32.25pt;height:20.25pt" o:ole="">
            <v:imagedata r:id="rId88" o:title=""/>
          </v:shape>
          <o:OLEObject Type="Embed" ProgID="Equation.DSMT4" ShapeID="_x0000_i1051" DrawAspect="Content" ObjectID="_1614507790" r:id="rId89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(gt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52" type="#_x0000_t75" style="width:60pt;height:36pt" o:ole="">
            <v:imagedata r:id="rId90" o:title=""/>
          </v:shape>
          <o:OLEObject Type="Embed" ProgID="Equation.DSMT4" ShapeID="_x0000_i1052" DrawAspect="Content" ObjectID="_1614507791" r:id="rId91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AC . BD = AB . DC</w:t>
      </w:r>
    </w:p>
    <w:p w:rsidR="00684657" w:rsidRPr="00684657" w:rsidRDefault="00684657" w:rsidP="00684657">
      <w:pPr>
        <w:spacing w:before="24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b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  <w:u w:val="single"/>
        </w:rPr>
        <w:t>Cm</w:t>
      </w:r>
      <w:r w:rsidRPr="00684657">
        <w:rPr>
          <w:rFonts w:ascii="Times New Roman" w:hAnsi="Times New Roman" w:cs="Times New Roman"/>
          <w:sz w:val="28"/>
          <w:szCs w:val="28"/>
        </w:rPr>
        <w:t xml:space="preserve"> : 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HB </w:t>
      </w:r>
      <w:r w:rsidRPr="006846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0025" cy="76200"/>
            <wp:effectExtent l="19050" t="0" r="9525" b="0"/>
            <wp:docPr id="404" name="Picture 404" descr="dongdan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dongdang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>AKC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Xét 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HB và </w:t>
      </w:r>
      <w:r w:rsidRPr="00684657">
        <w:rPr>
          <w:rFonts w:ascii="Times New Roman" w:hAnsi="Times New Roman" w:cs="Times New Roman"/>
          <w:sz w:val="28"/>
          <w:szCs w:val="28"/>
        </w:rPr>
        <w:t>AKC có :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position w:val="-42"/>
          <w:sz w:val="28"/>
          <w:szCs w:val="28"/>
        </w:rPr>
        <w:object w:dxaOrig="3940" w:dyaOrig="980">
          <v:shape id="_x0000_i1053" type="#_x0000_t75" style="width:197.25pt;height:48.75pt" o:ole="">
            <v:imagedata r:id="rId92" o:title=""/>
          </v:shape>
          <o:OLEObject Type="Embed" ProgID="Equation.DSMT4" ShapeID="_x0000_i1053" DrawAspect="Content" ObjectID="_1614507792" r:id="rId93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HB </w:t>
      </w:r>
      <w:r w:rsidRPr="006846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00025" cy="76200"/>
            <wp:effectExtent l="19050" t="0" r="9525" b="0"/>
            <wp:docPr id="406" name="Picture 406" descr="dongdan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dongdang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sz w:val="28"/>
          <w:szCs w:val="28"/>
        </w:rPr>
        <w:t>AKC   (g-c)</w:t>
      </w:r>
    </w:p>
    <w:p w:rsidR="00684657" w:rsidRPr="00684657" w:rsidRDefault="00684657" w:rsidP="00684657">
      <w:pPr>
        <w:spacing w:before="24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c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  <w:u w:val="single"/>
        </w:rPr>
        <w:t>Cm</w:t>
      </w:r>
      <w:r w:rsidRPr="00684657">
        <w:rPr>
          <w:rFonts w:ascii="Times New Roman" w:hAnsi="Times New Roman" w:cs="Times New Roman"/>
          <w:sz w:val="28"/>
          <w:szCs w:val="28"/>
        </w:rPr>
        <w:t xml:space="preserve"> : MN // BC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Ta có :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54" type="#_x0000_t75" style="width:60pt;height:36pt" o:ole="">
            <v:imagedata r:id="rId94" o:title=""/>
          </v:shape>
          <o:OLEObject Type="Embed" ProgID="Equation.DSMT4" ShapeID="_x0000_i1054" DrawAspect="Content" ObjectID="_1614507793" r:id="rId95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(cmt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lastRenderedPageBreak/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055" type="#_x0000_t75" style="width:60pt;height:36pt" o:ole="">
            <v:imagedata r:id="rId96" o:title=""/>
          </v:shape>
          <o:OLEObject Type="Embed" ProgID="Equation.DSMT4" ShapeID="_x0000_i1055" DrawAspect="Content" ObjectID="_1614507794" r:id="rId97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60" w:dyaOrig="720">
          <v:shape id="_x0000_i1056" type="#_x0000_t75" style="width:63pt;height:36pt" o:ole="">
            <v:imagedata r:id="rId98" o:title=""/>
          </v:shape>
          <o:OLEObject Type="Embed" ProgID="Equation.DSMT4" ShapeID="_x0000_i1056" DrawAspect="Content" ObjectID="_1614507795" r:id="rId99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  (do MB = D  ;  DN = DC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MN // BC (theo đl Talet đảo)</w:t>
      </w:r>
    </w:p>
    <w:p w:rsidR="00684657" w:rsidRPr="00684657" w:rsidRDefault="00684657" w:rsidP="00684657">
      <w:pPr>
        <w:spacing w:before="8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d)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  <w:u w:val="single"/>
        </w:rPr>
        <w:t>Cm</w:t>
      </w:r>
      <w:r w:rsidRPr="00684657">
        <w:rPr>
          <w:rFonts w:ascii="Times New Roman" w:hAnsi="Times New Roman" w:cs="Times New Roman"/>
          <w:sz w:val="28"/>
          <w:szCs w:val="28"/>
        </w:rPr>
        <w:t xml:space="preserve"> : 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920" w:dyaOrig="720">
          <v:shape id="_x0000_i1057" type="#_x0000_t75" style="width:96pt;height:36pt" o:ole="">
            <v:imagedata r:id="rId100" o:title=""/>
          </v:shape>
          <o:OLEObject Type="Embed" ProgID="Equation.DSMT4" ShapeID="_x0000_i1057" DrawAspect="Content" ObjectID="_1614507796" r:id="rId101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Ta có :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58" type="#_x0000_t75" style="width:62.25pt;height:36pt" o:ole="">
            <v:imagedata r:id="rId102" o:title=""/>
          </v:shape>
          <o:OLEObject Type="Embed" ProgID="Equation.DSMT4" ShapeID="_x0000_i1058" DrawAspect="Content" ObjectID="_1614507797" r:id="rId103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(</w:t>
      </w:r>
      <w:r w:rsidRPr="00684657">
        <w:rPr>
          <w:rFonts w:ascii="Times New Roman" w:hAnsi="Times New Roman" w:cs="Times New Roman"/>
          <w:sz w:val="28"/>
          <w:szCs w:val="28"/>
        </w:rPr>
        <w:t xml:space="preserve">AHB </w:t>
      </w:r>
      <w:r w:rsidRPr="00684657">
        <w:rPr>
          <w:rFonts w:ascii="Times New Roman" w:hAnsi="Times New Roman" w:cs="Times New Roman"/>
          <w:sz w:val="28"/>
          <w:szCs w:val="28"/>
        </w:rPr>
        <w:t>AKC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59" type="#_x0000_t75" style="width:62.25pt;height:36pt" o:ole="">
            <v:imagedata r:id="rId104" o:title=""/>
          </v:shape>
          <o:OLEObject Type="Embed" ProgID="Equation.DSMT4" ShapeID="_x0000_i1059" DrawAspect="Content" ObjectID="_1614507798" r:id="rId105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   (BH // CK, hệ quả Talet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60" w:dyaOrig="720">
          <v:shape id="_x0000_i1060" type="#_x0000_t75" style="width:63pt;height:36pt" o:ole="">
            <v:imagedata r:id="rId106" o:title=""/>
          </v:shape>
          <o:OLEObject Type="Embed" ProgID="Equation.DSMT4" ShapeID="_x0000_i1060" DrawAspect="Content" ObjectID="_1614507799" r:id="rId107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 OA // BH   (đl Talet đảo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 xml:space="preserve">Ta có : </w:t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61" type="#_x0000_t75" style="width:62.25pt;height:36pt" o:ole="">
            <v:imagedata r:id="rId108" o:title=""/>
          </v:shape>
          <o:OLEObject Type="Embed" ProgID="Equation.DSMT4" ShapeID="_x0000_i1061" DrawAspect="Content" ObjectID="_1614507800" r:id="rId109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 (HB // CK, hệ quả Talet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sz w:val="28"/>
          <w:szCs w:val="28"/>
        </w:rPr>
        <w:tab/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62" type="#_x0000_t75" style="width:62.25pt;height:36pt" o:ole="">
            <v:imagedata r:id="rId110" o:title=""/>
          </v:shape>
          <o:OLEObject Type="Embed" ProgID="Equation.DSMT4" ShapeID="_x0000_i1062" DrawAspect="Content" ObjectID="_1614507801" r:id="rId111"/>
        </w:object>
      </w:r>
      <w:r w:rsidRPr="00684657">
        <w:rPr>
          <w:rFonts w:ascii="Times New Roman" w:hAnsi="Times New Roman" w:cs="Times New Roman"/>
          <w:sz w:val="28"/>
          <w:szCs w:val="28"/>
        </w:rPr>
        <w:t xml:space="preserve">    (AO // HB, hệ quả Talet)</w: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3660" w:dyaOrig="720">
          <v:shape id="_x0000_i1063" type="#_x0000_t75" style="width:183pt;height:36pt" o:ole="">
            <v:imagedata r:id="rId112" o:title=""/>
          </v:shape>
          <o:OLEObject Type="Embed" ProgID="Equation.DSMT4" ShapeID="_x0000_i1063" DrawAspect="Content" ObjectID="_1614507802" r:id="rId113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 </w:t>
      </w:r>
      <w:r w:rsidRPr="00684657">
        <w:rPr>
          <w:rFonts w:ascii="Times New Roman" w:hAnsi="Times New Roman" w:cs="Times New Roman"/>
          <w:position w:val="-32"/>
          <w:sz w:val="28"/>
          <w:szCs w:val="28"/>
        </w:rPr>
        <w:object w:dxaOrig="2299" w:dyaOrig="780">
          <v:shape id="_x0000_i1064" type="#_x0000_t75" style="width:114.75pt;height:39pt" o:ole="">
            <v:imagedata r:id="rId114" o:title=""/>
          </v:shape>
          <o:OLEObject Type="Embed" ProgID="Equation.DSMT4" ShapeID="_x0000_i1064" DrawAspect="Content" ObjectID="_1614507803" r:id="rId115"/>
        </w:object>
      </w:r>
    </w:p>
    <w:p w:rsidR="00684657" w:rsidRPr="00684657" w:rsidRDefault="00684657" w:rsidP="00684657">
      <w:pPr>
        <w:spacing w:before="80"/>
        <w:ind w:left="852" w:hanging="426"/>
        <w:rPr>
          <w:rFonts w:ascii="Times New Roman" w:hAnsi="Times New Roman" w:cs="Times New Roman"/>
          <w:sz w:val="28"/>
          <w:szCs w:val="28"/>
        </w:rPr>
      </w:pPr>
      <w:r w:rsidRPr="00684657">
        <w:rPr>
          <w:rFonts w:ascii="Times New Roman" w:hAnsi="Times New Roman" w:cs="Times New Roman"/>
          <w:sz w:val="28"/>
          <w:szCs w:val="28"/>
        </w:rPr>
        <w:sym w:font="Symbol" w:char="F0DE"/>
      </w:r>
      <w:r w:rsidRPr="00684657">
        <w:rPr>
          <w:rFonts w:ascii="Times New Roman" w:hAnsi="Times New Roman" w:cs="Times New Roman"/>
          <w:sz w:val="28"/>
          <w:szCs w:val="28"/>
        </w:rPr>
        <w:t xml:space="preserve"> </w:t>
      </w:r>
      <w:r w:rsidRPr="00684657">
        <w:rPr>
          <w:rFonts w:ascii="Times New Roman" w:hAnsi="Times New Roman" w:cs="Times New Roman"/>
          <w:position w:val="-28"/>
          <w:sz w:val="28"/>
          <w:szCs w:val="28"/>
        </w:rPr>
        <w:object w:dxaOrig="1920" w:dyaOrig="720">
          <v:shape id="_x0000_i1065" type="#_x0000_t75" style="width:96pt;height:36pt" o:ole="">
            <v:imagedata r:id="rId116" o:title=""/>
          </v:shape>
          <o:OLEObject Type="Embed" ProgID="Equation.DSMT4" ShapeID="_x0000_i1065" DrawAspect="Content" ObjectID="_1614507804" r:id="rId117"/>
        </w:object>
      </w:r>
    </w:p>
    <w:p w:rsidR="00E25DA7" w:rsidRPr="00684657" w:rsidRDefault="00E25DA7" w:rsidP="00530EC5">
      <w:pPr>
        <w:rPr>
          <w:rFonts w:ascii="Times New Roman" w:hAnsi="Times New Roman" w:cs="Times New Roman"/>
          <w:sz w:val="28"/>
          <w:szCs w:val="28"/>
        </w:rPr>
      </w:pPr>
    </w:p>
    <w:sectPr w:rsidR="00E25DA7" w:rsidRPr="00684657" w:rsidSect="00A24C03">
      <w:headerReference w:type="default" r:id="rId118"/>
      <w:footerReference w:type="default" r:id="rId119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6D3E" w:rsidRDefault="008D6D3E" w:rsidP="008C5E4D">
      <w:pPr>
        <w:spacing w:after="0" w:line="240" w:lineRule="auto"/>
      </w:pPr>
      <w:r>
        <w:separator/>
      </w:r>
    </w:p>
  </w:endnote>
  <w:endnote w:type="continuationSeparator" w:id="0">
    <w:p w:rsidR="008D6D3E" w:rsidRDefault="008D6D3E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5363D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6D3E" w:rsidRDefault="008D6D3E" w:rsidP="008C5E4D">
      <w:pPr>
        <w:spacing w:after="0" w:line="240" w:lineRule="auto"/>
      </w:pPr>
      <w:r>
        <w:separator/>
      </w:r>
    </w:p>
  </w:footnote>
  <w:footnote w:type="continuationSeparator" w:id="0">
    <w:p w:rsidR="008D6D3E" w:rsidRDefault="008D6D3E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5363DD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5363DD" w:rsidP="00254467">
    <w:pPr>
      <w:pStyle w:val="Header"/>
    </w:pPr>
    <w:r w:rsidRPr="005363DD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1F34222"/>
    <w:multiLevelType w:val="hybridMultilevel"/>
    <w:tmpl w:val="B92A18AA"/>
    <w:lvl w:ilvl="0" w:tplc="9CCCB288">
      <w:start w:val="1"/>
      <w:numFmt w:val="lowerLetter"/>
      <w:lvlText w:val="%1)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2">
    <w:nsid w:val="561475D5"/>
    <w:multiLevelType w:val="hybridMultilevel"/>
    <w:tmpl w:val="F4120C32"/>
    <w:lvl w:ilvl="0" w:tplc="021C4584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C836E1"/>
    <w:multiLevelType w:val="hybridMultilevel"/>
    <w:tmpl w:val="55668B0C"/>
    <w:lvl w:ilvl="0" w:tplc="448C378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718B5"/>
    <w:rsid w:val="000724B8"/>
    <w:rsid w:val="00074835"/>
    <w:rsid w:val="000753AC"/>
    <w:rsid w:val="00081B75"/>
    <w:rsid w:val="000A3844"/>
    <w:rsid w:val="000A6729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201B2"/>
    <w:rsid w:val="00122DE8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375A6"/>
    <w:rsid w:val="00242ED6"/>
    <w:rsid w:val="00254467"/>
    <w:rsid w:val="00256CDB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82165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922DB"/>
    <w:rsid w:val="00595216"/>
    <w:rsid w:val="0059542A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B3DFE"/>
    <w:rsid w:val="007B55FB"/>
    <w:rsid w:val="007B59F2"/>
    <w:rsid w:val="007D1472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B6ACA"/>
    <w:rsid w:val="008B77CD"/>
    <w:rsid w:val="008C2FCE"/>
    <w:rsid w:val="008C2FF9"/>
    <w:rsid w:val="008C5E4D"/>
    <w:rsid w:val="008D1CE1"/>
    <w:rsid w:val="008D6D3E"/>
    <w:rsid w:val="008E014C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47B9"/>
    <w:rsid w:val="00B7323C"/>
    <w:rsid w:val="00B73576"/>
    <w:rsid w:val="00B8368D"/>
    <w:rsid w:val="00B84E39"/>
    <w:rsid w:val="00B85226"/>
    <w:rsid w:val="00B93421"/>
    <w:rsid w:val="00BB0068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C0574F"/>
    <w:rsid w:val="00C121AF"/>
    <w:rsid w:val="00C1676E"/>
    <w:rsid w:val="00C16B66"/>
    <w:rsid w:val="00C20279"/>
    <w:rsid w:val="00C30B6A"/>
    <w:rsid w:val="00C409FE"/>
    <w:rsid w:val="00C50CC6"/>
    <w:rsid w:val="00C573FF"/>
    <w:rsid w:val="00C71BE8"/>
    <w:rsid w:val="00C8223A"/>
    <w:rsid w:val="00C83487"/>
    <w:rsid w:val="00C84E3A"/>
    <w:rsid w:val="00C87D4A"/>
    <w:rsid w:val="00CA1600"/>
    <w:rsid w:val="00CA1F5A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92E"/>
    <w:rsid w:val="00DE304C"/>
    <w:rsid w:val="00E02139"/>
    <w:rsid w:val="00E05909"/>
    <w:rsid w:val="00E123EF"/>
    <w:rsid w:val="00E16964"/>
    <w:rsid w:val="00E25DA7"/>
    <w:rsid w:val="00E50704"/>
    <w:rsid w:val="00E51B52"/>
    <w:rsid w:val="00E5776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  <o:rules v:ext="edit">
        <o:r id="V:Rule6" type="arc" idref="#_x0000_s2079"/>
        <o:r id="V:Rule7" type="arc" idref="#_x0000_s2094"/>
        <o:r id="V:Rule8" type="arc" idref="#_x0000_s209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9.wmf"/><Relationship Id="rId79" Type="http://schemas.openxmlformats.org/officeDocument/2006/relationships/oleObject" Target="embeddings/oleObject3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image" Target="media/image34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gif"/><Relationship Id="rId67" Type="http://schemas.openxmlformats.org/officeDocument/2006/relationships/image" Target="media/image32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0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41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2CB5D2-F365-49CF-9CFE-840A58E503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519</Words>
  <Characters>296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3-19T06:33:00Z</cp:lastPrinted>
  <dcterms:created xsi:type="dcterms:W3CDTF">2019-03-19T06:33:00Z</dcterms:created>
  <dcterms:modified xsi:type="dcterms:W3CDTF">2019-03-19T06:33:00Z</dcterms:modified>
</cp:coreProperties>
</file>